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A81FA7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2D33C15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CB4D97B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3108143C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1DFCFF64" w14:textId="54AF9FDA" w:rsidR="003C1AF5" w:rsidRPr="00F9281A" w:rsidRDefault="001A4453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 (4p)</w:t>
      </w:r>
    </w:p>
    <w:p w14:paraId="0DDE5EA5" w14:textId="77777777" w:rsidR="00421872" w:rsidRPr="008A3F63" w:rsidRDefault="00421872" w:rsidP="00421872">
      <w:pPr>
        <w:rPr>
          <w:rFonts w:ascii="Times New Roman" w:hAnsi="Times New Roman"/>
          <w:snapToGrid/>
          <w:szCs w:val="24"/>
          <w:lang w:val="en-US"/>
        </w:rPr>
      </w:pPr>
    </w:p>
    <w:p w14:paraId="26E1A613" w14:textId="5D75C959" w:rsidR="00421872" w:rsidRDefault="00830630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4CEC099" wp14:editId="07001648">
                <wp:simplePos x="0" y="0"/>
                <wp:positionH relativeFrom="column">
                  <wp:posOffset>3667760</wp:posOffset>
                </wp:positionH>
                <wp:positionV relativeFrom="paragraph">
                  <wp:posOffset>86360</wp:posOffset>
                </wp:positionV>
                <wp:extent cx="2585085" cy="1315720"/>
                <wp:effectExtent l="0" t="0" r="0" b="0"/>
                <wp:wrapSquare wrapText="bothSides"/>
                <wp:docPr id="1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5085" cy="1315720"/>
                          <a:chOff x="4050" y="8642"/>
                          <a:chExt cx="4071" cy="2072"/>
                        </a:xfrm>
                      </wpg:grpSpPr>
                      <wps:wsp>
                        <wps:cNvPr id="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295" y="9548"/>
                            <a:ext cx="48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54A2D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4414" y="9548"/>
                            <a:ext cx="2768" cy="11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B773ED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612" y="10269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7C2F2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7172" y="992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791" y="8903"/>
                            <a:ext cx="0" cy="26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10023"/>
                            <a:ext cx="69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698D7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444" y="9465"/>
                            <a:ext cx="0" cy="28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" y="9712"/>
                            <a:ext cx="56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895C74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4424" y="9924"/>
                            <a:ext cx="0" cy="3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459" y="9668"/>
                            <a:ext cx="41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8BC93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65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093" y="9534"/>
                            <a:ext cx="545" cy="11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CC55A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8642"/>
                            <a:ext cx="836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9E71D" w14:textId="503BD124" w:rsidR="00421872" w:rsidRPr="00835FD5" w:rsidRDefault="00830630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0630">
                                <w:rPr>
                                  <w:position w:val="-6"/>
                                </w:rPr>
                                <w:object w:dxaOrig="520" w:dyaOrig="340" w14:anchorId="183040D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6.05pt;height:17.05pt" o:ole="">
                                    <v:imagedata r:id="rId7" o:title=""/>
                                  </v:shape>
                                  <o:OLEObject Type="Embed" ProgID="Equation.DSMT4" ShapeID="_x0000_i1026" DrawAspect="Content" ObjectID="_1771914734" r:id="rId8"/>
                                </w:objec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5059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90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4579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474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5702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5548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5222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5388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6339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618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5859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602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6985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831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650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6671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7133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9" y="9080"/>
                            <a:ext cx="468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5654" y="8764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29F8B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86"/>
                        <wps:cNvSpPr>
                          <a:spLocks/>
                        </wps:cNvSpPr>
                        <wps:spPr bwMode="auto">
                          <a:xfrm flipV="1">
                            <a:off x="7212" y="9360"/>
                            <a:ext cx="325" cy="210"/>
                          </a:xfrm>
                          <a:custGeom>
                            <a:avLst/>
                            <a:gdLst>
                              <a:gd name="G0" fmla="+- 0 0 0"/>
                              <a:gd name="G1" fmla="+- 3129 0 0"/>
                              <a:gd name="G2" fmla="+- 21600 0 0"/>
                              <a:gd name="T0" fmla="*/ 21372 w 21600"/>
                              <a:gd name="T1" fmla="*/ 0 h 13958"/>
                              <a:gd name="T2" fmla="*/ 18689 w 21600"/>
                              <a:gd name="T3" fmla="*/ 13958 h 13958"/>
                              <a:gd name="T4" fmla="*/ 0 w 21600"/>
                              <a:gd name="T5" fmla="*/ 3129 h 139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3958" fill="none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</a:path>
                              <a:path w="21600" h="13958" stroke="0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  <a:lnTo>
                                  <a:pt x="0" y="31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9AB2D93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444" y="9183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8D7D84" w14:textId="3D446452" w:rsidR="00421872" w:rsidRPr="00835FD5" w:rsidRDefault="00830630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0630">
                                <w:rPr>
                                  <w:position w:val="-6"/>
                                </w:rPr>
                                <w:object w:dxaOrig="400" w:dyaOrig="279" w14:anchorId="3CC2948F">
                                  <v:shape id="_x0000_i1028" type="#_x0000_t75" style="width:19.9pt;height:13.75pt" o:ole="">
                                    <v:imagedata r:id="rId9" o:title=""/>
                                  </v:shape>
                                  <o:OLEObject Type="Embed" ProgID="Equation.DSMT4" ShapeID="_x0000_i1028" DrawAspect="Content" ObjectID="_1771914735" r:id="rId10"/>
                                </w:objec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CEC099" id="Group 54" o:spid="_x0000_s1026" style="position:absolute;left:0;text-align:left;margin-left:288.8pt;margin-top:6.8pt;width:203.55pt;height:103.6pt;z-index:251657728" coordorigin="4050,8642" coordsize="4071,2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" o:spid="_x0000_s1027" type="#_x0000_t202" style="position:absolute;left:7295;top:9548;width:48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4C54A2D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rect id="Rectangle 56" o:spid="_x0000_s1028" style="position:absolute;left:4414;top:9548;width:2768;height: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" fillcolor="black" strokeweight="1pt">
                  <v:fill r:id="rId11" o:title="" type="pattern"/>
                  <v:textbox>
                    <w:txbxContent>
                      <w:p w14:paraId="61B773ED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rect>
                <v:shape id="Text Box 57" o:spid="_x0000_s1029" type="#_x0000_t202" style="position:absolute;left:5612;top:10269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517C2F2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58" o:spid="_x0000_s1030" style="position:absolute;visibility:visible;mso-wrap-style:square" from="7172,9924" to="7172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59" o:spid="_x0000_s1031" style="position:absolute;rotation:90;visibility:visible;mso-wrap-style:square" from="5791,8903" to="5791,1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60" o:spid="_x0000_s1032" type="#_x0000_t202" style="position:absolute;left:4050;top:10023;width:698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0F698D7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61" o:spid="_x0000_s1033" style="position:absolute;rotation:90;visibility:visible;mso-wrap-style:square" from="7444,9465" to="7444,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shape id="Text Box 62" o:spid="_x0000_s1034" type="#_x0000_t202" style="position:absolute;left:4953;top:9712;width:564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5895C74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</w:p>
                    </w:txbxContent>
                  </v:textbox>
                </v:shape>
                <v:line id="Line 63" o:spid="_x0000_s1035" style="position:absolute;visibility:visible;mso-wrap-style:square" from="4424,9924" to="4424,10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64" o:spid="_x0000_s1036" type="#_x0000_t202" style="position:absolute;left:4459;top:9668;width:417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778BC93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rect id="Rectangle 65" o:spid="_x0000_s1037" style="position:absolute;left:4093;top:9534;width:545;height:11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" fillcolor="black" stroked="f">
                  <v:fill r:id="rId12" o:title="" type="pattern"/>
                  <v:textbox>
                    <w:txbxContent>
                      <w:p w14:paraId="40CCC55A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rect>
                <v:shape id="Text Box 66" o:spid="_x0000_s1038" type="#_x0000_t202" style="position:absolute;left:7285;top:8642;width:83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469E71D" w14:textId="503BD124" w:rsidR="00421872" w:rsidRPr="00835FD5" w:rsidRDefault="00830630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0630">
                          <w:rPr>
                            <w:position w:val="-6"/>
                          </w:rPr>
                          <w:object w:dxaOrig="520" w:dyaOrig="340" w14:anchorId="183040D4">
                            <v:shape id="_x0000_i1026" type="#_x0000_t75" style="width:26.05pt;height:17.05pt" o:ole="">
                              <v:imagedata r:id="rId7" o:title=""/>
                            </v:shape>
                            <o:OLEObject Type="Embed" ProgID="Equation.DSMT4" ShapeID="_x0000_i1026" DrawAspect="Content" ObjectID="_1771914734" r:id="rId13"/>
                          </w:objec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67" o:spid="_x0000_s1039" style="position:absolute;visibility:visible;mso-wrap-style:square" from="5059,9219" to="5059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" strokeweight="1pt">
                  <v:stroke startarrow="block" startarrowwidth="narrow" endarrowwidth="narrow"/>
                </v:line>
                <v:line id="Line 68" o:spid="_x0000_s1040" style="position:absolute;visibility:visible;mso-wrap-style:square" from="4905,9209" to="490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" strokeweight="1pt">
                  <v:stroke startarrow="block" startarrowwidth="narrow" endarrowwidth="narrow"/>
                </v:line>
                <v:line id="Line 69" o:spid="_x0000_s1041" style="position:absolute;visibility:visible;mso-wrap-style:square" from="4579,9209" to="4579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" strokeweight="1pt">
                  <v:stroke startarrow="block" startarrowwidth="narrow" endarrowwidth="narrow"/>
                </v:line>
                <v:line id="Line 70" o:spid="_x0000_s1042" style="position:absolute;visibility:visible;mso-wrap-style:square" from="4745,9209" to="474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" strokeweight="1pt">
                  <v:stroke startarrow="block" startarrowwidth="narrow" endarrowwidth="narrow"/>
                </v:line>
                <v:line id="Line 71" o:spid="_x0000_s1043" style="position:absolute;visibility:visible;mso-wrap-style:square" from="5702,9219" to="5702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" strokeweight="1pt">
                  <v:stroke startarrow="block" startarrowwidth="narrow" endarrowwidth="narrow"/>
                </v:line>
                <v:line id="Line 72" o:spid="_x0000_s1044" style="position:absolute;visibility:visible;mso-wrap-style:square" from="5548,9209" to="5548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" strokeweight="1pt">
                  <v:stroke startarrow="block" startarrowwidth="narrow" endarrowwidth="narrow"/>
                </v:line>
                <v:line id="Line 73" o:spid="_x0000_s1045" style="position:absolute;visibility:visible;mso-wrap-style:square" from="5222,9209" to="5222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Qq0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" strokeweight="1pt">
                  <v:stroke startarrow="block" startarrowwidth="narrow" endarrowwidth="narrow"/>
                </v:line>
                <v:line id="Line 74" o:spid="_x0000_s1046" style="position:absolute;visibility:visible;mso-wrap-style:square" from="5388,9209" to="5388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" strokeweight="1pt">
                  <v:stroke startarrow="block" startarrowwidth="narrow" endarrowwidth="narrow"/>
                </v:line>
                <v:line id="Line 75" o:spid="_x0000_s1047" style="position:absolute;visibility:visible;mso-wrap-style:square" from="6339,9219" to="6339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" strokeweight="1pt">
                  <v:stroke startarrow="block" startarrowwidth="narrow" endarrowwidth="narrow"/>
                </v:line>
                <v:line id="Line 76" o:spid="_x0000_s1048" style="position:absolute;visibility:visible;mso-wrap-style:square" from="6185,9209" to="618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TD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" strokeweight="1pt">
                  <v:stroke startarrow="block" startarrowwidth="narrow" endarrowwidth="narrow"/>
                </v:line>
                <v:line id="Line 77" o:spid="_x0000_s1049" style="position:absolute;visibility:visible;mso-wrap-style:square" from="5859,9209" to="5859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gy3xAAAANsAAAAPAAAAZHJzL2Rvd25yZXYueG1sRI9BawIx&#10;FITvQv9DeAUvRbNuR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CMiDLfEAAAA2wAAAA8A&#10;AAAAAAAAAAAAAAAABwIAAGRycy9kb3ducmV2LnhtbFBLBQYAAAAAAwADALcAAAD4AgAAAAA=&#10;" strokeweight="1pt">
                  <v:stroke startarrow="block" startarrowwidth="narrow" endarrowwidth="narrow"/>
                </v:line>
                <v:line id="Line 78" o:spid="_x0000_s1050" style="position:absolute;visibility:visible;mso-wrap-style:square" from="6025,9209" to="602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qksxAAAANsAAAAPAAAAZHJzL2Rvd25yZXYueG1sRI9BawIx&#10;FITvQv9DeAUvRbNuU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ExuqSzEAAAA2wAAAA8A&#10;AAAAAAAAAAAAAAAABwIAAGRycy9kb3ducmV2LnhtbFBLBQYAAAAAAwADALcAAAD4AgAAAAA=&#10;" strokeweight="1pt">
                  <v:stroke startarrow="block" startarrowwidth="narrow" endarrowwidth="narrow"/>
                </v:line>
                <v:line id="Line 79" o:spid="_x0000_s1051" style="position:absolute;visibility:visible;mso-wrap-style:square" from="6985,9219" to="6985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" strokeweight="1pt">
                  <v:stroke startarrow="block" startarrowwidth="narrow" endarrowwidth="narrow"/>
                </v:line>
                <v:line id="Line 80" o:spid="_x0000_s1052" style="position:absolute;visibility:visible;mso-wrap-style:square" from="6831,9209" to="6831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" strokeweight="1pt">
                  <v:stroke startarrow="block" startarrowwidth="narrow" endarrowwidth="narrow"/>
                </v:line>
                <v:line id="Line 81" o:spid="_x0000_s1053" style="position:absolute;visibility:visible;mso-wrap-style:square" from="6505,9209" to="650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way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" strokeweight="1pt">
                  <v:stroke startarrow="block" startarrowwidth="narrow" endarrowwidth="narrow"/>
                </v:line>
                <v:line id="Line 82" o:spid="_x0000_s1054" style="position:absolute;visibility:visible;mso-wrap-style:square" from="6671,9209" to="6671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" strokeweight="1pt">
                  <v:stroke startarrow="block" startarrowwidth="narrow" endarrowwidth="narrow"/>
                </v:line>
                <v:line id="Line 83" o:spid="_x0000_s1055" style="position:absolute;visibility:visible;mso-wrap-style:square" from="7133,9219" to="7133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" strokeweight="1pt">
                  <v:stroke startarrow="block" startarrowwidth="narrow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4" o:spid="_x0000_s1056" type="#_x0000_t32" style="position:absolute;left:7229;top:9080;width:468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" strokeweight="1pt">
                  <v:stroke endarrow="block" endarrowwidth="narrow"/>
                </v:shape>
                <v:shape id="Text Box 85" o:spid="_x0000_s1057" type="#_x0000_t202" style="position:absolute;left:5654;top:8764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60129F8B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shape id="Arc 86" o:spid="_x0000_s1058" style="position:absolute;left:7212;top:9360;width:325;height:210;flip:y;visibility:visible;mso-wrap-style:square;v-text-anchor:top" coordsize="21600,1395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" adj="-11796480,,5400" path="m21372,-1nfc21523,1036,21600,2081,21600,3129v,3803,-1005,7538,-2911,10829em21372,-1nsc21523,1036,21600,2081,21600,3129v,3803,-1005,7538,-2911,10829l,3129,21372,-1xe" filled="f">
                  <v:stroke joinstyle="round"/>
                  <v:formulas/>
                  <v:path arrowok="t" o:extrusionok="f" o:connecttype="custom" o:connectlocs="322,0;281,210;0,47" o:connectangles="0,0,0" textboxrect="0,0,21600,13958"/>
                  <v:textbox>
                    <w:txbxContent>
                      <w:p w14:paraId="09AB2D93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shape>
                <v:shape id="Text Box 87" o:spid="_x0000_s1059" type="#_x0000_t202" style="position:absolute;left:7444;top:9183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58D7D84" w14:textId="3D446452" w:rsidR="00421872" w:rsidRPr="00835FD5" w:rsidRDefault="00830630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0630">
                          <w:rPr>
                            <w:position w:val="-6"/>
                          </w:rPr>
                          <w:object w:dxaOrig="400" w:dyaOrig="279" w14:anchorId="3CC2948F">
                            <v:shape id="_x0000_i1028" type="#_x0000_t75" style="width:19.9pt;height:13.75pt" o:ole="">
                              <v:imagedata r:id="rId9" o:title=""/>
                            </v:shape>
                            <o:OLEObject Type="Embed" ProgID="Equation.DSMT4" ShapeID="_x0000_i1028" DrawAspect="Content" ObjectID="_1771914735" r:id="rId14"/>
                          </w:objec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4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Consider the </w:t>
      </w:r>
      <w:r w:rsidRPr="00830630">
        <w:rPr>
          <w:position w:val="-10"/>
        </w:rPr>
        <w:object w:dxaOrig="480" w:dyaOrig="260" w14:anchorId="4021818A">
          <v:shape id="_x0000_i1029" type="#_x0000_t75" style="width:24.15pt;height:12.8pt" o:ole="">
            <v:imagedata r:id="rId15" o:title=""/>
          </v:shape>
          <o:OLEObject Type="Embed" ProgID="Equation.DSMT4" ShapeID="_x0000_i1029" DrawAspect="Content" ObjectID="_1771914726" r:id="rId16"/>
        </w:objec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plane beam of length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 xml:space="preserve">L 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shown. Material properties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E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and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G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, cross-section properties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A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, </w:t>
      </w:r>
      <w:r w:rsidRPr="00830630">
        <w:rPr>
          <w:rFonts w:ascii="Times New Roman" w:hAnsi="Times New Roman"/>
          <w:i/>
          <w:iCs/>
          <w:snapToGrid/>
          <w:szCs w:val="24"/>
          <w:lang w:val="en-US"/>
        </w:rPr>
        <w:t>I</w:t>
      </w:r>
      <w:r>
        <w:rPr>
          <w:rFonts w:ascii="Times New Roman" w:hAnsi="Times New Roman"/>
          <w:snapToGrid/>
          <w:szCs w:val="24"/>
          <w:lang w:val="en-US"/>
        </w:rPr>
        <w:t xml:space="preserve"> </w:t>
      </w:r>
      <w:proofErr w:type="gramStart"/>
      <w:r w:rsidR="00421872" w:rsidRPr="00607302">
        <w:rPr>
          <w:rFonts w:ascii="Times New Roman" w:hAnsi="Times New Roman"/>
          <w:snapToGrid/>
          <w:szCs w:val="24"/>
          <w:lang w:val="en-US"/>
        </w:rPr>
        <w:t>are</w:t>
      </w:r>
      <w:proofErr w:type="gramEnd"/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constants, and </w:t>
      </w:r>
      <w:r w:rsidRPr="00830630">
        <w:rPr>
          <w:position w:val="-6"/>
        </w:rPr>
        <w:object w:dxaOrig="580" w:dyaOrig="279" w14:anchorId="06E191D6">
          <v:shape id="_x0000_i1030" type="#_x0000_t75" style="width:28.9pt;height:13.75pt" o:ole="">
            <v:imagedata r:id="rId17" o:title=""/>
          </v:shape>
          <o:OLEObject Type="Embed" ProgID="Equation.DSMT4" ShapeID="_x0000_i1030" DrawAspect="Content" ObjectID="_1771914727" r:id="rId18"/>
        </w:objec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. Write down the boundary value problem according to the </w:t>
      </w:r>
      <w:r w:rsidR="00421872">
        <w:rPr>
          <w:rFonts w:ascii="Times New Roman" w:hAnsi="Times New Roman"/>
          <w:snapToGrid/>
          <w:szCs w:val="24"/>
          <w:lang w:val="en-US"/>
        </w:rPr>
        <w:t>Bernoulli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beam model </w:t>
      </w:r>
      <w:r w:rsidR="00421872">
        <w:rPr>
          <w:rFonts w:ascii="Times New Roman" w:hAnsi="Times New Roman"/>
          <w:snapToGrid/>
          <w:szCs w:val="24"/>
          <w:lang w:val="en-US"/>
        </w:rPr>
        <w:t>in terms of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axial displacement</w:t>
      </w:r>
      <w:r w:rsidR="00421872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830630">
        <w:rPr>
          <w:position w:val="-10"/>
        </w:rPr>
        <w:object w:dxaOrig="499" w:dyaOrig="320" w14:anchorId="1658AFB7">
          <v:shape id="_x0000_i1031" type="#_x0000_t75" style="width:25.1pt;height:16.1pt" o:ole="">
            <v:imagedata r:id="rId19" o:title=""/>
          </v:shape>
          <o:OLEObject Type="Embed" ProgID="Equation.DSMT4" ShapeID="_x0000_i1031" DrawAspect="Content" ObjectID="_1771914728" r:id="rId20"/>
        </w:object>
      </w:r>
      <w:r w:rsidR="004A0B77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transverse displacement </w:t>
      </w:r>
      <w:r w:rsidRPr="00830630">
        <w:rPr>
          <w:position w:val="-10"/>
        </w:rPr>
        <w:object w:dxaOrig="480" w:dyaOrig="320" w14:anchorId="69B63C56">
          <v:shape id="_x0000_i1032" type="#_x0000_t75" style="width:24.15pt;height:16.1pt" o:ole="">
            <v:imagedata r:id="rId21" o:title=""/>
          </v:shape>
          <o:OLEObject Type="Embed" ProgID="Equation.DSMT4" ShapeID="_x0000_i1032" DrawAspect="Content" ObjectID="_1771914729" r:id="rId22"/>
        </w:object>
      </w:r>
      <w:r w:rsidR="004A0B77">
        <w:rPr>
          <w:rFonts w:ascii="Times New Roman" w:hAnsi="Times New Roman"/>
          <w:snapToGrid/>
          <w:szCs w:val="24"/>
          <w:lang w:val="en-US"/>
        </w:rPr>
        <w:t xml:space="preserve">. Start with the generic equilibrium and constitutive equations of the Timoshenko beam </w:t>
      </w:r>
      <w:proofErr w:type="gramStart"/>
      <w:r w:rsidR="004A0B77">
        <w:rPr>
          <w:rFonts w:ascii="Times New Roman" w:hAnsi="Times New Roman"/>
          <w:snapToGrid/>
          <w:szCs w:val="24"/>
          <w:lang w:val="en-US"/>
        </w:rPr>
        <w:t>model</w:t>
      </w:r>
      <w:proofErr w:type="gramEnd"/>
    </w:p>
    <w:p w14:paraId="39AD0157" w14:textId="77777777" w:rsidR="004A0B77" w:rsidRDefault="004A0B77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</w:p>
    <w:p w14:paraId="3D1949A9" w14:textId="506D0869" w:rsidR="00DE5A52" w:rsidRDefault="00830630" w:rsidP="00DE5A52">
      <w:pPr>
        <w:rPr>
          <w:rFonts w:ascii="Times New Roman" w:hAnsi="Times New Roman"/>
          <w:noProof/>
          <w:szCs w:val="24"/>
        </w:rPr>
      </w:pPr>
      <w:r w:rsidRPr="00830630">
        <w:rPr>
          <w:position w:val="-98"/>
        </w:rPr>
        <w:object w:dxaOrig="1579" w:dyaOrig="2079" w14:anchorId="46A374E9">
          <v:shape id="_x0000_i1033" type="#_x0000_t75" style="width:79.1pt;height:104.2pt" o:ole="">
            <v:imagedata r:id="rId23" o:title=""/>
          </v:shape>
          <o:OLEObject Type="Embed" ProgID="Equation.DSMT4" ShapeID="_x0000_i1033" DrawAspect="Content" ObjectID="_1771914730" r:id="rId24"/>
        </w:object>
      </w:r>
      <w:r w:rsidR="00DE5A52">
        <w:rPr>
          <w:rFonts w:ascii="Times New Roman" w:hAnsi="Times New Roman"/>
          <w:noProof/>
          <w:szCs w:val="24"/>
        </w:rPr>
        <w:t xml:space="preserve">, </w:t>
      </w:r>
      <w:r w:rsidRPr="00830630">
        <w:rPr>
          <w:position w:val="-92"/>
        </w:rPr>
        <w:object w:dxaOrig="3680" w:dyaOrig="1960" w14:anchorId="2CA4AF65">
          <v:shape id="_x0000_i1034" type="#_x0000_t75" style="width:183.8pt;height:98.05pt" o:ole="">
            <v:imagedata r:id="rId25" o:title=""/>
          </v:shape>
          <o:OLEObject Type="Embed" ProgID="Equation.DSMT4" ShapeID="_x0000_i1034" DrawAspect="Content" ObjectID="_1771914731" r:id="rId26"/>
        </w:object>
      </w:r>
    </w:p>
    <w:p w14:paraId="0E2BB72F" w14:textId="77777777" w:rsidR="00DE5A52" w:rsidRPr="00DE06F8" w:rsidRDefault="00DE5A52" w:rsidP="00DE5A52">
      <w:pPr>
        <w:rPr>
          <w:rFonts w:ascii="Times New Roman" w:hAnsi="Times New Roman"/>
          <w:noProof/>
          <w:szCs w:val="24"/>
        </w:rPr>
      </w:pPr>
    </w:p>
    <w:p w14:paraId="3E1F30EF" w14:textId="4E47BA41" w:rsidR="00DE5A52" w:rsidRDefault="00830630" w:rsidP="00DE5A52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830630">
        <w:rPr>
          <w:position w:val="-98"/>
        </w:rPr>
        <w:object w:dxaOrig="2120" w:dyaOrig="2079" w14:anchorId="0201C2BA">
          <v:shape id="_x0000_i1035" type="#_x0000_t75" style="width:106.1pt;height:104.2pt" o:ole="">
            <v:imagedata r:id="rId27" o:title=""/>
          </v:shape>
          <o:OLEObject Type="Embed" ProgID="Equation.DSMT4" ShapeID="_x0000_i1035" DrawAspect="Content" ObjectID="_1771914732" r:id="rId28"/>
        </w:object>
      </w:r>
      <w:r w:rsidR="00DE5A52">
        <w:rPr>
          <w:rFonts w:ascii="Times New Roman" w:hAnsi="Times New Roman"/>
          <w:noProof/>
          <w:szCs w:val="24"/>
        </w:rPr>
        <w:t xml:space="preserve">, </w:t>
      </w:r>
      <w:r w:rsidRPr="00830630">
        <w:rPr>
          <w:position w:val="-92"/>
        </w:rPr>
        <w:object w:dxaOrig="5020" w:dyaOrig="1960" w14:anchorId="0DDACACD">
          <v:shape id="_x0000_i1036" type="#_x0000_t75" style="width:251.05pt;height:98.05pt" o:ole="">
            <v:imagedata r:id="rId29" o:title=""/>
          </v:shape>
          <o:OLEObject Type="Embed" ProgID="Equation.DSMT4" ShapeID="_x0000_i1036" DrawAspect="Content" ObjectID="_1771914733" r:id="rId30"/>
        </w:object>
      </w:r>
    </w:p>
    <w:p w14:paraId="7E5C7AD4" w14:textId="3980AE19" w:rsidR="00FB76E5" w:rsidRDefault="00FB76E5" w:rsidP="00CD1D05">
      <w:pPr>
        <w:rPr>
          <w:rFonts w:ascii="Times New Roman" w:hAnsi="Times New Roman"/>
          <w:snapToGrid/>
          <w:color w:val="C00000"/>
          <w:szCs w:val="24"/>
          <w:lang w:val="en-US"/>
        </w:rPr>
      </w:pPr>
      <w:bookmarkStart w:id="0" w:name="_Hlk34887594"/>
    </w:p>
    <w:p w14:paraId="18A3D7D7" w14:textId="77777777" w:rsidR="00FB76E5" w:rsidRPr="006329AA" w:rsidRDefault="00FB76E5" w:rsidP="00CD1D05"/>
    <w:bookmarkEnd w:id="0"/>
    <w:p w14:paraId="6E1F7A19" w14:textId="77777777" w:rsidR="00DE5A52" w:rsidRPr="00056207" w:rsidRDefault="00DE5A52" w:rsidP="004A0B77">
      <w:pPr>
        <w:tabs>
          <w:tab w:val="left" w:pos="3686"/>
          <w:tab w:val="center" w:pos="4320"/>
          <w:tab w:val="right" w:pos="8640"/>
        </w:tabs>
        <w:jc w:val="both"/>
        <w:rPr>
          <w:rFonts w:ascii="Times New Roman" w:hAnsi="Times New Roman"/>
          <w:snapToGrid/>
          <w:position w:val="-88"/>
          <w:szCs w:val="24"/>
          <w:lang w:val="en-US" w:eastAsia="fi-FI"/>
        </w:rPr>
      </w:pPr>
    </w:p>
    <w:p w14:paraId="489C073E" w14:textId="77777777" w:rsidR="00492A11" w:rsidRPr="00F9281A" w:rsidRDefault="00492A11" w:rsidP="00492A11">
      <w:pPr>
        <w:tabs>
          <w:tab w:val="left" w:pos="567"/>
          <w:tab w:val="left" w:pos="1134"/>
          <w:tab w:val="right" w:pos="9072"/>
        </w:tabs>
        <w:spacing w:line="360" w:lineRule="exact"/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sectPr w:rsidR="00492A11" w:rsidRPr="00F9281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3E2C1C" w14:textId="77777777" w:rsidR="00DA6CF4" w:rsidRDefault="00DA6CF4" w:rsidP="00D1295D">
      <w:r>
        <w:separator/>
      </w:r>
    </w:p>
  </w:endnote>
  <w:endnote w:type="continuationSeparator" w:id="0">
    <w:p w14:paraId="7D56E62E" w14:textId="77777777" w:rsidR="00DA6CF4" w:rsidRDefault="00DA6CF4" w:rsidP="00D12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096C87" w14:textId="77777777" w:rsidR="00DA6CF4" w:rsidRDefault="00DA6CF4" w:rsidP="00D1295D">
      <w:r>
        <w:separator/>
      </w:r>
    </w:p>
  </w:footnote>
  <w:footnote w:type="continuationSeparator" w:id="0">
    <w:p w14:paraId="216CE0E2" w14:textId="77777777" w:rsidR="00DA6CF4" w:rsidRDefault="00DA6CF4" w:rsidP="00D129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449863847">
    <w:abstractNumId w:val="1"/>
  </w:num>
  <w:num w:numId="2" w16cid:durableId="376591789">
    <w:abstractNumId w:val="5"/>
  </w:num>
  <w:num w:numId="3" w16cid:durableId="1252465788">
    <w:abstractNumId w:val="3"/>
  </w:num>
  <w:num w:numId="4" w16cid:durableId="756905263">
    <w:abstractNumId w:val="0"/>
  </w:num>
  <w:num w:numId="5" w16cid:durableId="913667181">
    <w:abstractNumId w:val="4"/>
  </w:num>
  <w:num w:numId="6" w16cid:durableId="5023530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1543F"/>
    <w:rsid w:val="0001696C"/>
    <w:rsid w:val="00025A3D"/>
    <w:rsid w:val="000267C0"/>
    <w:rsid w:val="00027BCE"/>
    <w:rsid w:val="00037763"/>
    <w:rsid w:val="0004602F"/>
    <w:rsid w:val="00051D06"/>
    <w:rsid w:val="00067561"/>
    <w:rsid w:val="000720F0"/>
    <w:rsid w:val="000745A9"/>
    <w:rsid w:val="00093C35"/>
    <w:rsid w:val="000A027C"/>
    <w:rsid w:val="000A4719"/>
    <w:rsid w:val="000B0F30"/>
    <w:rsid w:val="000B6321"/>
    <w:rsid w:val="000D5249"/>
    <w:rsid w:val="000D68B1"/>
    <w:rsid w:val="000D70A0"/>
    <w:rsid w:val="000E1EAB"/>
    <w:rsid w:val="000F6BFB"/>
    <w:rsid w:val="0013199A"/>
    <w:rsid w:val="0013232C"/>
    <w:rsid w:val="00144628"/>
    <w:rsid w:val="00156359"/>
    <w:rsid w:val="00162B8C"/>
    <w:rsid w:val="001779EC"/>
    <w:rsid w:val="00181F9F"/>
    <w:rsid w:val="001834B7"/>
    <w:rsid w:val="001879A7"/>
    <w:rsid w:val="00193277"/>
    <w:rsid w:val="001A4453"/>
    <w:rsid w:val="001A7BF3"/>
    <w:rsid w:val="001B089E"/>
    <w:rsid w:val="001B5E7B"/>
    <w:rsid w:val="001B6787"/>
    <w:rsid w:val="001C59EF"/>
    <w:rsid w:val="001D15B8"/>
    <w:rsid w:val="001E5E28"/>
    <w:rsid w:val="001F0FB4"/>
    <w:rsid w:val="0020416B"/>
    <w:rsid w:val="00204D88"/>
    <w:rsid w:val="00204DDB"/>
    <w:rsid w:val="00211A44"/>
    <w:rsid w:val="00211F70"/>
    <w:rsid w:val="002309C3"/>
    <w:rsid w:val="002435F9"/>
    <w:rsid w:val="002521D4"/>
    <w:rsid w:val="002530AA"/>
    <w:rsid w:val="00253888"/>
    <w:rsid w:val="00275A3D"/>
    <w:rsid w:val="00282CF2"/>
    <w:rsid w:val="00283189"/>
    <w:rsid w:val="00284002"/>
    <w:rsid w:val="002977FD"/>
    <w:rsid w:val="002A2104"/>
    <w:rsid w:val="002A2D68"/>
    <w:rsid w:val="002A308A"/>
    <w:rsid w:val="002A452C"/>
    <w:rsid w:val="002B6E5A"/>
    <w:rsid w:val="002C0404"/>
    <w:rsid w:val="002C4013"/>
    <w:rsid w:val="002C7E74"/>
    <w:rsid w:val="002D3AA4"/>
    <w:rsid w:val="002E6AC4"/>
    <w:rsid w:val="002F5614"/>
    <w:rsid w:val="0030204D"/>
    <w:rsid w:val="003167E6"/>
    <w:rsid w:val="003171A1"/>
    <w:rsid w:val="00317F87"/>
    <w:rsid w:val="00323A42"/>
    <w:rsid w:val="003329F2"/>
    <w:rsid w:val="00340F2B"/>
    <w:rsid w:val="003614C5"/>
    <w:rsid w:val="00370057"/>
    <w:rsid w:val="00372F06"/>
    <w:rsid w:val="00373BC5"/>
    <w:rsid w:val="00390C13"/>
    <w:rsid w:val="003940B0"/>
    <w:rsid w:val="003A5213"/>
    <w:rsid w:val="003A697A"/>
    <w:rsid w:val="003B1F47"/>
    <w:rsid w:val="003C1AF5"/>
    <w:rsid w:val="003D7319"/>
    <w:rsid w:val="003E514F"/>
    <w:rsid w:val="003F1C42"/>
    <w:rsid w:val="003F5B33"/>
    <w:rsid w:val="003F7641"/>
    <w:rsid w:val="00405718"/>
    <w:rsid w:val="004154E7"/>
    <w:rsid w:val="00421872"/>
    <w:rsid w:val="0042671F"/>
    <w:rsid w:val="00434E77"/>
    <w:rsid w:val="004440A9"/>
    <w:rsid w:val="004519DE"/>
    <w:rsid w:val="00452047"/>
    <w:rsid w:val="004533AF"/>
    <w:rsid w:val="00453CEE"/>
    <w:rsid w:val="00463B9B"/>
    <w:rsid w:val="004729A2"/>
    <w:rsid w:val="00477BFF"/>
    <w:rsid w:val="00490924"/>
    <w:rsid w:val="00492A11"/>
    <w:rsid w:val="00496560"/>
    <w:rsid w:val="004A0B77"/>
    <w:rsid w:val="004A389A"/>
    <w:rsid w:val="004A5AD8"/>
    <w:rsid w:val="004B03F0"/>
    <w:rsid w:val="004B1288"/>
    <w:rsid w:val="004B4DE4"/>
    <w:rsid w:val="004C40E2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246C8"/>
    <w:rsid w:val="00532C08"/>
    <w:rsid w:val="00546204"/>
    <w:rsid w:val="00560E5C"/>
    <w:rsid w:val="0056205F"/>
    <w:rsid w:val="00563D06"/>
    <w:rsid w:val="00575976"/>
    <w:rsid w:val="005853E8"/>
    <w:rsid w:val="00597017"/>
    <w:rsid w:val="0059760B"/>
    <w:rsid w:val="005A1493"/>
    <w:rsid w:val="005A15E8"/>
    <w:rsid w:val="005A31DA"/>
    <w:rsid w:val="005B3337"/>
    <w:rsid w:val="005B6CD4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40321"/>
    <w:rsid w:val="00641E38"/>
    <w:rsid w:val="00673639"/>
    <w:rsid w:val="00675FBF"/>
    <w:rsid w:val="00687BB9"/>
    <w:rsid w:val="006A3C9A"/>
    <w:rsid w:val="006A3F14"/>
    <w:rsid w:val="006B3447"/>
    <w:rsid w:val="006C1C4D"/>
    <w:rsid w:val="006C6952"/>
    <w:rsid w:val="006E1079"/>
    <w:rsid w:val="006F10E8"/>
    <w:rsid w:val="006F3438"/>
    <w:rsid w:val="007047B8"/>
    <w:rsid w:val="007209A4"/>
    <w:rsid w:val="00723D2B"/>
    <w:rsid w:val="00726F7E"/>
    <w:rsid w:val="00732406"/>
    <w:rsid w:val="00744317"/>
    <w:rsid w:val="007507D0"/>
    <w:rsid w:val="007578DE"/>
    <w:rsid w:val="0078186C"/>
    <w:rsid w:val="007867FF"/>
    <w:rsid w:val="007930EC"/>
    <w:rsid w:val="007A37B7"/>
    <w:rsid w:val="007A4EAB"/>
    <w:rsid w:val="007B0ED3"/>
    <w:rsid w:val="007C0A09"/>
    <w:rsid w:val="007D6DEE"/>
    <w:rsid w:val="007F14F2"/>
    <w:rsid w:val="00804F6C"/>
    <w:rsid w:val="00805569"/>
    <w:rsid w:val="00811850"/>
    <w:rsid w:val="008139C9"/>
    <w:rsid w:val="00823AEB"/>
    <w:rsid w:val="0082406E"/>
    <w:rsid w:val="00824B02"/>
    <w:rsid w:val="00825604"/>
    <w:rsid w:val="00830630"/>
    <w:rsid w:val="00843DBD"/>
    <w:rsid w:val="00862AC4"/>
    <w:rsid w:val="008810EC"/>
    <w:rsid w:val="008858C8"/>
    <w:rsid w:val="0088774E"/>
    <w:rsid w:val="00887DF9"/>
    <w:rsid w:val="00893A84"/>
    <w:rsid w:val="008B5A88"/>
    <w:rsid w:val="008B7E07"/>
    <w:rsid w:val="008E4199"/>
    <w:rsid w:val="008F35E0"/>
    <w:rsid w:val="00902C92"/>
    <w:rsid w:val="00913A25"/>
    <w:rsid w:val="00922873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73A5A"/>
    <w:rsid w:val="00985C87"/>
    <w:rsid w:val="009864CC"/>
    <w:rsid w:val="00990C6E"/>
    <w:rsid w:val="00990CF0"/>
    <w:rsid w:val="00990E43"/>
    <w:rsid w:val="00991DFE"/>
    <w:rsid w:val="00995B01"/>
    <w:rsid w:val="009A69AC"/>
    <w:rsid w:val="009A7B04"/>
    <w:rsid w:val="009B5598"/>
    <w:rsid w:val="009D12C5"/>
    <w:rsid w:val="009D2594"/>
    <w:rsid w:val="009D2A67"/>
    <w:rsid w:val="009D4913"/>
    <w:rsid w:val="00A03BD8"/>
    <w:rsid w:val="00A13389"/>
    <w:rsid w:val="00A142F7"/>
    <w:rsid w:val="00A20DB5"/>
    <w:rsid w:val="00A30DD0"/>
    <w:rsid w:val="00A31100"/>
    <w:rsid w:val="00A325CF"/>
    <w:rsid w:val="00A37413"/>
    <w:rsid w:val="00A50309"/>
    <w:rsid w:val="00A509FA"/>
    <w:rsid w:val="00A775FA"/>
    <w:rsid w:val="00A8136B"/>
    <w:rsid w:val="00AA0B3D"/>
    <w:rsid w:val="00AC67D9"/>
    <w:rsid w:val="00AE47DB"/>
    <w:rsid w:val="00B16785"/>
    <w:rsid w:val="00B213F5"/>
    <w:rsid w:val="00B231CE"/>
    <w:rsid w:val="00B244B7"/>
    <w:rsid w:val="00B30848"/>
    <w:rsid w:val="00B35372"/>
    <w:rsid w:val="00B42031"/>
    <w:rsid w:val="00B42423"/>
    <w:rsid w:val="00B60A53"/>
    <w:rsid w:val="00B62903"/>
    <w:rsid w:val="00B66A27"/>
    <w:rsid w:val="00B80EDA"/>
    <w:rsid w:val="00B90BE8"/>
    <w:rsid w:val="00B97C9E"/>
    <w:rsid w:val="00BA18CA"/>
    <w:rsid w:val="00BA5567"/>
    <w:rsid w:val="00BB01C9"/>
    <w:rsid w:val="00BB07B1"/>
    <w:rsid w:val="00BB1D27"/>
    <w:rsid w:val="00BB4598"/>
    <w:rsid w:val="00BB64B5"/>
    <w:rsid w:val="00BB7DA1"/>
    <w:rsid w:val="00BC729B"/>
    <w:rsid w:val="00C00A3A"/>
    <w:rsid w:val="00C1178B"/>
    <w:rsid w:val="00C11BD3"/>
    <w:rsid w:val="00C11C9D"/>
    <w:rsid w:val="00C127B1"/>
    <w:rsid w:val="00C137EC"/>
    <w:rsid w:val="00C31D08"/>
    <w:rsid w:val="00C41572"/>
    <w:rsid w:val="00C442C9"/>
    <w:rsid w:val="00C50F14"/>
    <w:rsid w:val="00C545D0"/>
    <w:rsid w:val="00C7324E"/>
    <w:rsid w:val="00C7341C"/>
    <w:rsid w:val="00C83B4F"/>
    <w:rsid w:val="00C83E92"/>
    <w:rsid w:val="00C95F15"/>
    <w:rsid w:val="00CB0F85"/>
    <w:rsid w:val="00CB14BB"/>
    <w:rsid w:val="00CB2B2A"/>
    <w:rsid w:val="00CC1BA6"/>
    <w:rsid w:val="00CC35CD"/>
    <w:rsid w:val="00CC468C"/>
    <w:rsid w:val="00CD1D05"/>
    <w:rsid w:val="00CE1A64"/>
    <w:rsid w:val="00CE2C7B"/>
    <w:rsid w:val="00CE3223"/>
    <w:rsid w:val="00CE6BFD"/>
    <w:rsid w:val="00CF4D34"/>
    <w:rsid w:val="00D003C9"/>
    <w:rsid w:val="00D00CB1"/>
    <w:rsid w:val="00D017B3"/>
    <w:rsid w:val="00D1158F"/>
    <w:rsid w:val="00D1295D"/>
    <w:rsid w:val="00D13EA8"/>
    <w:rsid w:val="00D16B69"/>
    <w:rsid w:val="00D16D3D"/>
    <w:rsid w:val="00D221DA"/>
    <w:rsid w:val="00D240AD"/>
    <w:rsid w:val="00D30028"/>
    <w:rsid w:val="00D31F43"/>
    <w:rsid w:val="00D325B0"/>
    <w:rsid w:val="00D46324"/>
    <w:rsid w:val="00D47A5D"/>
    <w:rsid w:val="00D51F6E"/>
    <w:rsid w:val="00D55C53"/>
    <w:rsid w:val="00D606A1"/>
    <w:rsid w:val="00D928C6"/>
    <w:rsid w:val="00D94C6E"/>
    <w:rsid w:val="00DA6CF4"/>
    <w:rsid w:val="00DB3D93"/>
    <w:rsid w:val="00DB4AA0"/>
    <w:rsid w:val="00DB6E65"/>
    <w:rsid w:val="00DE2A6A"/>
    <w:rsid w:val="00DE5A52"/>
    <w:rsid w:val="00DF5E13"/>
    <w:rsid w:val="00E019C5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543F6"/>
    <w:rsid w:val="00E634F3"/>
    <w:rsid w:val="00E724EA"/>
    <w:rsid w:val="00E74CF1"/>
    <w:rsid w:val="00E75DF2"/>
    <w:rsid w:val="00E8150D"/>
    <w:rsid w:val="00E82AD0"/>
    <w:rsid w:val="00E914FD"/>
    <w:rsid w:val="00E95CC5"/>
    <w:rsid w:val="00EA10A5"/>
    <w:rsid w:val="00EB0247"/>
    <w:rsid w:val="00EB57BD"/>
    <w:rsid w:val="00EC5DF9"/>
    <w:rsid w:val="00EC636F"/>
    <w:rsid w:val="00ED4664"/>
    <w:rsid w:val="00EF1FE3"/>
    <w:rsid w:val="00F02613"/>
    <w:rsid w:val="00F10CA4"/>
    <w:rsid w:val="00F11A57"/>
    <w:rsid w:val="00F135FC"/>
    <w:rsid w:val="00F262E4"/>
    <w:rsid w:val="00F3093C"/>
    <w:rsid w:val="00F371E1"/>
    <w:rsid w:val="00F372E2"/>
    <w:rsid w:val="00F414EF"/>
    <w:rsid w:val="00F5103D"/>
    <w:rsid w:val="00F603A2"/>
    <w:rsid w:val="00F619ED"/>
    <w:rsid w:val="00F6536A"/>
    <w:rsid w:val="00F729EE"/>
    <w:rsid w:val="00F76491"/>
    <w:rsid w:val="00F87F2E"/>
    <w:rsid w:val="00F9281A"/>
    <w:rsid w:val="00F953F2"/>
    <w:rsid w:val="00FB76E5"/>
    <w:rsid w:val="00FC3602"/>
    <w:rsid w:val="00FC646B"/>
    <w:rsid w:val="00FD0960"/>
    <w:rsid w:val="00FD5511"/>
    <w:rsid w:val="00FE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79BEC71"/>
  <w15:chartTrackingRefBased/>
  <w15:docId w15:val="{B4387C1F-E7F0-4C6B-BF55-680E04260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4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63</Words>
  <Characters>369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8</cp:revision>
  <cp:lastPrinted>2024-03-14T07:45:00Z</cp:lastPrinted>
  <dcterms:created xsi:type="dcterms:W3CDTF">2021-02-28T15:11:00Z</dcterms:created>
  <dcterms:modified xsi:type="dcterms:W3CDTF">2024-03-14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